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6" r:id="rId3"/>
    <p:sldId id="257" r:id="rId4"/>
    <p:sldId id="258" r:id="rId5"/>
    <p:sldId id="260" r:id="rId6"/>
    <p:sldId id="261" r:id="rId7"/>
    <p:sldId id="263" r:id="rId8"/>
    <p:sldId id="262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-498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B6D203F-B330-4AD6-B65A-BB7A0B974CB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4FA2AD62-BE47-4A1D-83B9-5A78904936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76CC0F88-4989-400E-9EDD-6B6F438393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603CC96D-9860-4522-9C8C-56171E28C5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D1B910D5-5CE4-42B6-BE9C-1C9F9382B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150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E157CA-1EB4-4E0F-B467-EE69B2653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7A78DBFE-353B-4572-BA0E-045428F5E4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084D5AB-51BD-4F80-B0DD-0EC234FD11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F61E301E-9CC4-486D-9F41-AEC18BD1E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527A4B7-C156-4FC0-A01C-BE3DE73A9F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3395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715A6B4F-56D5-47D2-A82E-36A055AA26B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5F341042-C666-47E9-8AB8-A25D166875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ECBC9A9-5DF4-44B9-BA2A-07D79FE94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9D99DD4-285F-4046-9B80-D4A48D1F29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95C9CEC4-5C88-4AA1-801A-D22BFDD40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70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94B5767-EBA4-42A6-A266-F7DAE31D0D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34BE527-22B0-4F88-BC80-E859DF8986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81155E5-C3FF-409D-A2FF-08767B839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CBD19C8-61F6-48F6-B8CB-E100B008F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AD183F62-90F9-4CA8-9665-7D203E685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783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AC9EF15F-054E-4F0C-9FAD-C902B11EB5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C1037BEA-1B9C-441D-BD38-AA199CEE7C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DBB3AA60-C28C-41E8-8EC8-65B411CA70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2079FFC-700C-4288-BAB1-E8F1C79043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88D7430E-7239-4CEF-9F96-BC82CD702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019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6755A4B6-3EEE-4BCD-B4BB-272A0A711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08368710-2842-4EE2-99F2-83BF65D302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887C50AF-FF12-4452-9114-2070AB451D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A30C901F-718A-4A72-B78B-4B2A16894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3B08626D-1E2F-4925-B92E-0DD611D62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F9E6926-394A-4819-8728-296640CE1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039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4EE551DB-CFFA-4956-A84D-BE4E62247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13EB2F36-2399-466A-8D9D-3AA6A8CD89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A9FD083-F775-42BA-B673-EB8D51AF8F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6C2E47CF-3A3D-4AFB-AC1E-10761471D5C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D03DD964-47CB-4435-9F58-A36E47C8BC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F5A7BB3E-CF4E-4540-99A6-472E6CF2F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0C023F6C-BC6E-43FC-BB9B-5A7889BEC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165109C9-8005-4396-BBBD-4DEF1EAF4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9701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C17DFB5-DCB5-4D36-9FAC-FDBEDD13F3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BB936679-C9A9-40FF-99F5-378EA5BB1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9A9AB068-F46A-478A-B9A8-2D6AA14C4B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A2D83AB0-7C67-4835-B126-6386B7AD1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3613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82B61EF5-7CF6-4F45-A3A1-FF8392825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2628695C-7CEC-4E59-9FED-DD51B1DD5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C9F7D2D4-E1E6-4175-94CB-08B0AA1EB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3921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264108C-3F68-4B29-B61A-52270D8A9A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B53FC1A5-90C4-4792-8C14-1D121FCABD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18A0CD2-218B-48CA-BD00-98B474BDF3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D6699BFA-D328-44A0-88A4-216C1C213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6C9F4E95-4051-453F-A6EB-7532B05C0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AB8089C5-33C3-4F2D-8F27-5E6089ACD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36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276AD2C0-A722-4F1E-8056-CDE4A64455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8E533613-EF1D-4A1F-AA9D-C0921A6059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88C87E5D-3DE5-4D98-8421-A26F0A5670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65B4BA6-C47B-41B0-B626-F7A91DDA63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0CD5B97D-981A-4D13-945B-EA88372DA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EF61089A-A636-4AB2-B2B3-F82EE42F6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6773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3FE78232-1AE0-4C20-8EC0-AF3E75A51A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6A7B6D78-BF5D-4E4B-B171-016232413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05C8077-41C3-4167-961E-4EEDDDEE34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E8A077-5DCA-4347-8653-BB067368865C}" type="datetimeFigureOut">
              <a:rPr lang="zh-CN" altLang="en-US" smtClean="0"/>
              <a:t>2020/7/2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88F17CB-E2D3-4020-9FFD-30C0A7651F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EFEB5D7-A0BD-4DD7-8744-1D327EA5CE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17C79F-24A8-42BA-9F31-168BCCEE346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2468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xmlns="" id="{3BE81B2F-C8B7-497B-8C0B-45121D3094A1}"/>
              </a:ext>
            </a:extLst>
          </p:cNvPr>
          <p:cNvSpPr/>
          <p:nvPr/>
        </p:nvSpPr>
        <p:spPr>
          <a:xfrm>
            <a:off x="1261750" y="1695595"/>
            <a:ext cx="4120144" cy="3024447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A7C36DF6-1F1E-45EA-A71B-9EB8A7A4D9C7}"/>
              </a:ext>
            </a:extLst>
          </p:cNvPr>
          <p:cNvSpPr txBox="1"/>
          <p:nvPr/>
        </p:nvSpPr>
        <p:spPr>
          <a:xfrm>
            <a:off x="1510145" y="2667001"/>
            <a:ext cx="34636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2020</a:t>
            </a:r>
            <a:r>
              <a:rPr lang="zh-CN" altLang="en-US" sz="2800" dirty="0">
                <a:solidFill>
                  <a:srgbClr val="FF0000"/>
                </a:solidFill>
              </a:rPr>
              <a:t>年全国卷</a:t>
            </a:r>
            <a:r>
              <a:rPr lang="en-US" altLang="zh-CN" sz="2800" dirty="0">
                <a:solidFill>
                  <a:srgbClr val="FF0000"/>
                </a:solidFill>
              </a:rPr>
              <a:t>Ⅱ</a:t>
            </a:r>
            <a:r>
              <a:rPr lang="zh-CN" altLang="en-US" sz="2800" dirty="0">
                <a:solidFill>
                  <a:srgbClr val="FF0000"/>
                </a:solidFill>
              </a:rPr>
              <a:t>理综物理高考试题第</a:t>
            </a:r>
            <a:r>
              <a:rPr lang="en-US" altLang="zh-CN" sz="2800" dirty="0">
                <a:solidFill>
                  <a:srgbClr val="FF0000"/>
                </a:solidFill>
              </a:rPr>
              <a:t>18</a:t>
            </a:r>
            <a:r>
              <a:rPr lang="zh-CN" altLang="en-US" sz="2800" dirty="0">
                <a:solidFill>
                  <a:srgbClr val="FF0000"/>
                </a:solidFill>
              </a:rPr>
              <a:t>题</a:t>
            </a:r>
          </a:p>
        </p:txBody>
      </p:sp>
      <p:sp>
        <p:nvSpPr>
          <p:cNvPr id="6" name="左大括号 5">
            <a:extLst>
              <a:ext uri="{FF2B5EF4-FFF2-40B4-BE49-F238E27FC236}">
                <a16:creationId xmlns:a16="http://schemas.microsoft.com/office/drawing/2014/main" xmlns="" id="{51730026-D71A-443C-8043-BF14320D7BB1}"/>
              </a:ext>
            </a:extLst>
          </p:cNvPr>
          <p:cNvSpPr/>
          <p:nvPr/>
        </p:nvSpPr>
        <p:spPr>
          <a:xfrm>
            <a:off x="5730043" y="1473925"/>
            <a:ext cx="583671" cy="3899264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781BC10-16F7-4A30-9ED3-CE5E6FC60AF0}"/>
              </a:ext>
            </a:extLst>
          </p:cNvPr>
          <p:cNvSpPr txBox="1"/>
          <p:nvPr/>
        </p:nvSpPr>
        <p:spPr>
          <a:xfrm>
            <a:off x="6888481" y="1611084"/>
            <a:ext cx="38230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试题解析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EC554834-4998-46C2-AF1E-B86621F219CA}"/>
              </a:ext>
            </a:extLst>
          </p:cNvPr>
          <p:cNvSpPr txBox="1"/>
          <p:nvPr/>
        </p:nvSpPr>
        <p:spPr>
          <a:xfrm>
            <a:off x="1877983" y="4849969"/>
            <a:ext cx="333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50000"/>
                  </a:schemeClr>
                </a:solidFill>
              </a:rPr>
              <a:t>解析  交流   研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A170727B-704E-4E15-88D6-4F4C9B13F1FC}"/>
              </a:ext>
            </a:extLst>
          </p:cNvPr>
          <p:cNvSpPr txBox="1"/>
          <p:nvPr/>
        </p:nvSpPr>
        <p:spPr>
          <a:xfrm>
            <a:off x="6888481" y="3207818"/>
            <a:ext cx="38230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试题评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379C308-D8DE-4204-88CB-DD75E53EE61F}"/>
              </a:ext>
            </a:extLst>
          </p:cNvPr>
          <p:cNvSpPr txBox="1"/>
          <p:nvPr/>
        </p:nvSpPr>
        <p:spPr>
          <a:xfrm>
            <a:off x="6861367" y="4725485"/>
            <a:ext cx="5293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教学建议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3D8981EF-528B-4FF1-9476-49C012306F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0" y="0"/>
            <a:ext cx="2794000" cy="241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957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D221E59-147B-4DD3-9A43-15BC5F988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B1117463-D7C6-4168-9B0B-A25D40DA0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4330" y="195168"/>
            <a:ext cx="3143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试题解析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xmlns="" id="{08FFEA67-EC86-47B0-A0A4-96FC5DD79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028250"/>
              </p:ext>
            </p:extLst>
          </p:nvPr>
        </p:nvGraphicFramePr>
        <p:xfrm>
          <a:off x="2340582" y="1145285"/>
          <a:ext cx="481480" cy="4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r:id="rId3" imgW="214630" imgH="214630" progId="Equation.DSMT4">
                  <p:embed/>
                </p:oleObj>
              </mc:Choice>
              <mc:Fallback>
                <p:oleObj r:id="rId3" imgW="214630" imgH="21463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582" y="1145285"/>
                        <a:ext cx="481480" cy="48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C973A3B0-3302-4B5F-AD6E-F6B5ED877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91737"/>
              </p:ext>
            </p:extLst>
          </p:nvPr>
        </p:nvGraphicFramePr>
        <p:xfrm>
          <a:off x="3143339" y="1833427"/>
          <a:ext cx="5681977" cy="5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5" imgW="2131695" imgH="214630" progId="Equation.DSMT4">
                  <p:embed/>
                </p:oleObj>
              </mc:Choice>
              <mc:Fallback>
                <p:oleObj r:id="rId5" imgW="2131695" imgH="21463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339" y="1833427"/>
                        <a:ext cx="5681977" cy="57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xmlns="" id="{7EA499EF-BAD6-4029-8544-542559721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166" y="495902"/>
            <a:ext cx="10775336" cy="521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175" eaLnBrk="0" fontAlgn="ctr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氘核</a:t>
            </a:r>
            <a:r>
              <a:rPr lang="zh-CN" altLang="en-US" sz="5400" b="1" dirty="0">
                <a:latin typeface="Arial" panose="020B0604020202020204" pitchFamily="34" charset="0"/>
              </a:rPr>
              <a:t>   </a:t>
            </a: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通过一系列聚变反应释放能量，其总效果可用反应式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3175" algn="l" defTabSz="914400" rtl="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3175" algn="l" defTabSz="914400" rtl="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。海水中富含氘，已知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kg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海水中含有的氘核约为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0×10</a:t>
            </a:r>
            <a:r>
              <a:rPr kumimoji="0" lang="en-US" altLang="zh-CN" sz="28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个，若全都发生聚变反应，其释放的能量与质量为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标准煤燃烧时释放的热量相等；已知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kg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标准煤燃烧释放的热量约为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9×10</a:t>
            </a:r>
            <a:r>
              <a:rPr kumimoji="0" lang="en-US" altLang="zh-CN" sz="28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 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MeV= 1.6×10</a:t>
            </a:r>
            <a:r>
              <a:rPr kumimoji="0" lang="en-US" altLang="zh-CN" sz="28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13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J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kumimoji="0" lang="en-US" altLang="zh-CN" sz="2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约为</a:t>
            </a:r>
            <a:endParaRPr kumimoji="0" lang="zh-CN" altLang="en-US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3175" algn="l" defTabSz="914400" rtl="0" eaLnBrk="0" fontAlgn="ctr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 kg	B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 kg	C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00  kg	D</a:t>
            </a:r>
            <a:r>
              <a:rPr kumimoji="0" lang="zh-CN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000 kg</a:t>
            </a:r>
            <a:endParaRPr kumimoji="0" lang="en-US" altLang="zh-CN" sz="2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155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D4EFE598-E93B-4103-9391-2620BC9068CC}"/>
                  </a:ext>
                </a:extLst>
              </p:cNvPr>
              <p:cNvSpPr txBox="1"/>
              <p:nvPr/>
            </p:nvSpPr>
            <p:spPr>
              <a:xfrm>
                <a:off x="741575" y="1627077"/>
                <a:ext cx="10708849" cy="4040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FF0000"/>
                    </a:solidFill>
                  </a:rPr>
                  <a:t>解析</a:t>
                </a:r>
                <a:r>
                  <a:rPr lang="zh-CN" altLang="en-US" sz="2800" b="1" dirty="0"/>
                  <a:t>：由反应式可知</a:t>
                </a:r>
                <a:r>
                  <a:rPr lang="en-US" altLang="zh-CN" sz="2800" b="1" dirty="0"/>
                  <a:t>6</a:t>
                </a:r>
                <a:r>
                  <a:rPr lang="zh-CN" altLang="en-US" sz="2800" b="1" dirty="0"/>
                  <a:t>个氘聚变可释放</a:t>
                </a:r>
                <a:r>
                  <a:rPr lang="en-US" altLang="zh-CN" sz="2800" b="1" dirty="0"/>
                  <a:t>43.15Mev</a:t>
                </a:r>
                <a:r>
                  <a:rPr lang="zh-CN" altLang="en-US" sz="2800" b="1" dirty="0"/>
                  <a:t>的能量，故</a:t>
                </a:r>
                <a:r>
                  <a:rPr lang="en-US" altLang="zh-CN" sz="2800" b="1" dirty="0"/>
                  <a:t>1Kg</a:t>
                </a:r>
                <a:r>
                  <a:rPr lang="zh-CN" altLang="en-US" sz="2800" b="1" dirty="0"/>
                  <a:t>海水中含有</a:t>
                </a:r>
                <a:r>
                  <a:rPr lang="en-US" altLang="zh-CN" sz="28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1.0×10</a:t>
                </a:r>
                <a:r>
                  <a:rPr lang="en-US" altLang="zh-CN" sz="2800" b="1" baseline="30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22</a:t>
                </a:r>
                <a:r>
                  <a:rPr lang="zh-CN" altLang="zh-CN" sz="28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</a:t>
                </a:r>
                <a:r>
                  <a:rPr lang="zh-CN" altLang="en-US" sz="2800" b="1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氘核可释放的能量约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b="1" i="1" smtClean="0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MS Mincho" panose="02020609040205080304" pitchFamily="49" charset="-128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800" b="1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altLang="zh-CN" sz="2800" b="1" i="1">
                                <a:effectLst/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𝟐𝟐</m:t>
                            </m:r>
                          </m:sup>
                        </m:sSup>
                      </m:num>
                      <m:den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𝟒𝟑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800" b="1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zh-CN" altLang="en-US" sz="2800" b="1" i="1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𝟑</m:t>
                        </m:r>
                      </m:sup>
                    </m:sSup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𝑱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𝟏𝟓𝟏</m:t>
                    </m:r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2800" b="1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>
                            <a:effectLst/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  <m:r>
                      <a:rPr lang="en-US" altLang="zh-CN" sz="2800" b="1" i="1">
                        <a:effectLst/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𝑱</m:t>
                    </m:r>
                  </m:oMath>
                </a14:m>
                <a:r>
                  <a:rPr lang="en-US" altLang="zh-CN" sz="2800" b="1" dirty="0"/>
                  <a:t>,</a:t>
                </a:r>
                <a:r>
                  <a:rPr lang="zh-CN" altLang="en-US" sz="2800" b="1" dirty="0"/>
                  <a:t>该能量相当于质量为</a:t>
                </a:r>
                <a:r>
                  <a:rPr lang="en-US" altLang="zh-CN" sz="2800" b="1" dirty="0"/>
                  <a:t>M</a:t>
                </a:r>
                <a:r>
                  <a:rPr lang="zh-CN" altLang="en-US" sz="2800" b="1" dirty="0"/>
                  <a:t>的标准煤燃烧时释放的热量，故</a:t>
                </a:r>
                <a:r>
                  <a:rPr lang="en-US" altLang="zh-CN" sz="2800" b="1" dirty="0"/>
                  <a:t>M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𝟏𝟓𝟏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sup>
                        </m:sSup>
                      </m:num>
                      <m:den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zh-CN" sz="2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altLang="zh-CN" sz="2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sup>
                        </m:sSup>
                      </m:den>
                    </m:f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𝑲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𝟒𝟎𝟎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𝑲𝒈</m:t>
                    </m:r>
                  </m:oMath>
                </a14:m>
                <a:r>
                  <a:rPr lang="zh-CN" altLang="en-US" sz="2800" b="1" dirty="0"/>
                  <a:t>。</a:t>
                </a:r>
                <a:endParaRPr lang="en-US" altLang="zh-CN" sz="2800" b="1" dirty="0"/>
              </a:p>
              <a:p>
                <a:pPr>
                  <a:lnSpc>
                    <a:spcPct val="150000"/>
                  </a:lnSpc>
                </a:pPr>
                <a:r>
                  <a:rPr lang="zh-CN" altLang="en-US" sz="2800" b="1" dirty="0"/>
                  <a:t>故</a:t>
                </a:r>
                <a:r>
                  <a:rPr lang="en-US" altLang="zh-CN" sz="2800" b="1" dirty="0">
                    <a:solidFill>
                      <a:srgbClr val="FF0000"/>
                    </a:solidFill>
                  </a:rPr>
                  <a:t>C</a:t>
                </a:r>
                <a:r>
                  <a:rPr lang="zh-CN" altLang="en-US" sz="2800" b="1" dirty="0"/>
                  <a:t>正确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D4EFE598-E93B-4103-9391-2620BC906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75" y="1627077"/>
                <a:ext cx="10708849" cy="4040337"/>
              </a:xfrm>
              <a:prstGeom prst="rect">
                <a:avLst/>
              </a:prstGeom>
              <a:blipFill>
                <a:blip r:embed="rId2"/>
                <a:stretch>
                  <a:fillRect l="-1196" b="-31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8FE9A367-E3B8-4A5C-90C3-A0F268CABD96}"/>
              </a:ext>
            </a:extLst>
          </p:cNvPr>
          <p:cNvSpPr txBox="1"/>
          <p:nvPr/>
        </p:nvSpPr>
        <p:spPr>
          <a:xfrm>
            <a:off x="741575" y="1061388"/>
            <a:ext cx="51196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考查</a:t>
            </a:r>
            <a:r>
              <a:rPr lang="zh-CN" altLang="en-US" sz="2800" b="1" dirty="0"/>
              <a:t>：聚变反应、核反应方程</a:t>
            </a:r>
          </a:p>
        </p:txBody>
      </p:sp>
    </p:spTree>
    <p:extLst>
      <p:ext uri="{BB962C8B-B14F-4D97-AF65-F5344CB8AC3E}">
        <p14:creationId xmlns:p14="http://schemas.microsoft.com/office/powerpoint/2010/main" val="34974882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35F60B10-4217-422B-9D04-90F8F799999F}"/>
              </a:ext>
            </a:extLst>
          </p:cNvPr>
          <p:cNvSpPr txBox="1"/>
          <p:nvPr/>
        </p:nvSpPr>
        <p:spPr>
          <a:xfrm>
            <a:off x="686392" y="1469926"/>
            <a:ext cx="1117309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命题思路：</a:t>
            </a:r>
            <a:r>
              <a:rPr lang="zh-CN" altLang="en-US" sz="3200" b="1" i="0" dirty="0">
                <a:solidFill>
                  <a:srgbClr val="33333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本题以海水中氘的聚变反应为背景，与传统的煤燃烧进行对比，在考查学生基本计算能力的同时，也响应了新能源开发的号召，激发学生对科技创新的探索精神。</a:t>
            </a:r>
            <a:r>
              <a:rPr lang="zh-CN" altLang="en-US" sz="32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更加重视探究性学习和联系生活实际的理念，培养学生的综合素质。</a:t>
            </a:r>
            <a:endParaRPr lang="en-US" altLang="zh-CN" sz="2800" b="1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/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/>
            <a:endParaRPr lang="en-US" altLang="zh-CN" sz="2800" b="1" i="0" dirty="0">
              <a:solidFill>
                <a:srgbClr val="000000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algn="just"/>
            <a:endParaRPr lang="zh-CN" altLang="en-US" sz="2800" b="1" i="0" dirty="0">
              <a:solidFill>
                <a:srgbClr val="333333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EB3D40AE-EA2E-4609-9AEC-89AC20D2172F}"/>
              </a:ext>
            </a:extLst>
          </p:cNvPr>
          <p:cNvSpPr txBox="1"/>
          <p:nvPr/>
        </p:nvSpPr>
        <p:spPr>
          <a:xfrm>
            <a:off x="4632960" y="64348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试题评析</a:t>
            </a:r>
          </a:p>
        </p:txBody>
      </p:sp>
    </p:spTree>
    <p:extLst>
      <p:ext uri="{BB962C8B-B14F-4D97-AF65-F5344CB8AC3E}">
        <p14:creationId xmlns:p14="http://schemas.microsoft.com/office/powerpoint/2010/main" val="29375193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879FCA6E-759E-4DB3-BD1F-DAD9B5052746}"/>
              </a:ext>
            </a:extLst>
          </p:cNvPr>
          <p:cNvSpPr txBox="1"/>
          <p:nvPr/>
        </p:nvSpPr>
        <p:spPr>
          <a:xfrm>
            <a:off x="683623" y="1431052"/>
            <a:ext cx="10824754" cy="3670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b="1" i="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考察方向：</a:t>
            </a:r>
            <a:r>
              <a:rPr lang="zh-CN" altLang="en-US" sz="3200" b="1" i="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以具体情景为依托，注重理论联系实际，考察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聚变反应、核反应方程、能量对比</a:t>
            </a:r>
            <a:r>
              <a:rPr lang="zh-CN" altLang="en-US" sz="32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3200" b="1" i="0" dirty="0">
                <a:solidFill>
                  <a:srgbClr val="33333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情景化试题是考查学生物理学科素养的重要载体。高考物理命题一直注重理论联系实际，结合生产生活，以最基本的物理规律为出发点，凸显物理学科在实际生活中的应用价值。</a:t>
            </a:r>
            <a:endParaRPr lang="en-US" altLang="zh-CN" sz="3200" b="1" i="0" dirty="0">
              <a:solidFill>
                <a:srgbClr val="333333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72789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3D9DD2DC-6694-47A4-94BD-90BD7BBD8D63}"/>
              </a:ext>
            </a:extLst>
          </p:cNvPr>
          <p:cNvSpPr txBox="1"/>
          <p:nvPr/>
        </p:nvSpPr>
        <p:spPr>
          <a:xfrm>
            <a:off x="1174272" y="1578985"/>
            <a:ext cx="10241874" cy="4437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200" b="1" i="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总体评价：</a:t>
            </a:r>
            <a:r>
              <a:rPr lang="zh-CN" altLang="en-US" sz="3200" b="1" i="0" dirty="0">
                <a:solidFill>
                  <a:srgbClr val="333333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</a:rPr>
              <a:t>命题坚持以高考评价体系为基础，坚持“信息切入 能力考查”的原则。在考查要求方面稳中求新。</a:t>
            </a:r>
            <a:r>
              <a:rPr lang="zh-CN" altLang="en-US" sz="32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比前几年，近两年全国</a:t>
            </a:r>
            <a:r>
              <a:rPr lang="en-US" altLang="zh-CN" sz="32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II</a:t>
            </a:r>
            <a:r>
              <a:rPr lang="zh-CN" altLang="en-US" sz="3200" b="1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卷物理试卷对学生基本计算能力要求逐步提升，对今后的物理教学具有一定的指导意义。</a:t>
            </a:r>
            <a:endParaRPr lang="en-US" altLang="zh-CN" sz="3200" b="1" dirty="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endParaRPr lang="en-US" altLang="zh-CN" sz="3200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077678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3">
            <a:extLst>
              <a:ext uri="{FF2B5EF4-FFF2-40B4-BE49-F238E27FC236}">
                <a16:creationId xmlns:a16="http://schemas.microsoft.com/office/drawing/2014/main" xmlns="" id="{8913E542-8F2D-4AD2-9C2C-38AB93A1C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931" y="1898073"/>
            <a:ext cx="5258597" cy="400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">
            <a:extLst>
              <a:ext uri="{FF2B5EF4-FFF2-40B4-BE49-F238E27FC236}">
                <a16:creationId xmlns:a16="http://schemas.microsoft.com/office/drawing/2014/main" xmlns="" id="{F7126BDF-A79D-4F87-8642-14AD6A8B1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690" y="1835032"/>
            <a:ext cx="6057746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AC5AE6DA-99C7-46A7-89BD-BBF0202771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9890" y="957489"/>
            <a:ext cx="5943600" cy="7715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987735B-B30B-46B3-A587-BD41ADC1A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5980" y="97878"/>
            <a:ext cx="5450296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1543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E699FBA-A746-4749-A61E-DB3994F1B042}"/>
              </a:ext>
            </a:extLst>
          </p:cNvPr>
          <p:cNvSpPr txBox="1"/>
          <p:nvPr/>
        </p:nvSpPr>
        <p:spPr>
          <a:xfrm>
            <a:off x="1663337" y="1519706"/>
            <a:ext cx="922237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4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Thank you for your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zh-CN" sz="4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ttention and not sleeping !</a:t>
            </a:r>
            <a:endParaRPr kumimoji="0" lang="en-US" altLang="zh-CN" sz="4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xmlns="" id="{E36E5782-3D80-4DA2-9603-9053EC49D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6206" y="4015785"/>
            <a:ext cx="57610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5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谨请批评指正 ！</a:t>
            </a:r>
          </a:p>
        </p:txBody>
      </p:sp>
    </p:spTree>
    <p:extLst>
      <p:ext uri="{BB962C8B-B14F-4D97-AF65-F5344CB8AC3E}">
        <p14:creationId xmlns:p14="http://schemas.microsoft.com/office/powerpoint/2010/main" val="39691214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447</Words>
  <Application>Microsoft Office PowerPoint</Application>
  <PresentationFormat>自定义</PresentationFormat>
  <Paragraphs>21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罗 雄飞</dc:creator>
  <cp:lastModifiedBy>Administrator</cp:lastModifiedBy>
  <cp:revision>30</cp:revision>
  <dcterms:created xsi:type="dcterms:W3CDTF">2020-07-15T06:13:10Z</dcterms:created>
  <dcterms:modified xsi:type="dcterms:W3CDTF">2020-07-20T02:31:17Z</dcterms:modified>
</cp:coreProperties>
</file>